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6" r:id="rId12"/>
    <p:sldId id="265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588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240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624102-E6CB-4405-A15C-95D2F0A61C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884C35-48B9-41BF-81A6-176D6759FD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E4D50-6FF1-4088-A9F6-A532492A8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D24C59-8F0F-4F01-BBBB-2C4015D7A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589A2-C728-4428-8C92-ABC005B3B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535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3AF4B-475B-4EE9-B16D-7DD4C15A3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32F6D7-661E-427C-926A-3CE8D4BCB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5C6530-193F-4363-9525-58095164E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41DAFA-FB8A-4922-B6AE-FE7E45D5F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1387B-B2EE-4A44-9634-7992C9401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068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1D3EE6-8A5E-4058-9CAA-FEA103387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6EB2DF-1791-4BD8-82F5-F2856F58D8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B9C671-BE5D-4632-9A72-B1293BF23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88F33A-A25C-4A0C-998A-CA289A79C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D426C5-4818-4F97-8504-1853BE4E8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25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5F82E-E691-4F59-99F7-63626FB6E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66C51-918F-4110-B828-B92C9F5FF7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13F1F-D226-4043-A3B1-504D07297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62715-F7F2-40E9-A38A-994BC8C50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A2EC00-5119-422A-A242-34435EC17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28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B9605-353A-485B-93AC-4C3757720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F4E60C-0007-4088-9FEF-1BE4811750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176F5-6881-42B5-8C1E-A7FA324DE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AC99B7-9568-428D-B344-595E33ACD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933CAB-6CA6-4105-9D56-E8B0F52DD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15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64663-37A6-4752-A7FF-2F3E25246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F678BC-8DA7-42FF-BB74-4C2A9569A1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290707-3069-4347-BFB2-5A58547DCF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1B4E1-34B1-4BDE-A3E5-311C920E2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841262-0227-4618-BD2D-4BB28D930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D52B9A-AB85-447C-ADA5-F786BDB2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3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8BA97-1928-4676-BC24-6B93DF43CA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5AA859-9405-4502-A2E0-7E5D4CFFC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6DA52-D780-432A-8D88-B9034F2FB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D2DE7A-A738-4F44-9B16-AFC475A0A6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E24C596-118E-4C10-A0D0-329AEAC8AD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4EA7C1-0AFB-405A-89FB-42A93D61C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4EFA07-7EA5-4458-B7BA-6F7608E8A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8FA7FC-4D22-45C4-900C-3ECFB74C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826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AEB1C-D316-4667-BC76-FBF85D75D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8C47CC-5F88-416F-B872-294A7D73B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645BD5-0790-4BFF-B046-C95E6458D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381F5-C8FB-45A2-B605-4F51F32EA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39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E2D079-0351-4B64-8D05-DA24D77F0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B61A15-A5F3-4EA9-85F7-56845AB8B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A29A3-1306-44F0-8277-B3CB57D2D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228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292CC-4280-4519-A80B-CDFEB7AEE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DFC4B4-5632-40F2-B897-FAF6D6463E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42B7C3-A265-407A-8729-D4E41895E7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72FC2-B3C9-4843-9B05-19592D563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796E17-0050-44C6-8D18-0C1251185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FBFD72-77AB-47B8-A13E-308D2DA0C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4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65B71-D634-47D5-8299-1D980587E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A50D6C-6A9D-44DF-BE80-CE53AFF46C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1B5FCF-BF9F-4C0E-9AE9-9CF3A7949D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83E012-32B3-401E-9934-97E46C961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C06973-5A87-44AF-BEB9-1DCAC2FD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483A0-3336-4D32-B22E-85EB77940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29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96B2892-A4B4-4050-A01C-95C590846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3C1587-31C1-4A3D-BEED-BD9657B309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9EDB6-7767-4E57-8D3A-8B20A90C2B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F8A38-AEBB-44D1-9053-EE5D6F23CD64}" type="datetimeFigureOut">
              <a:rPr lang="en-US" smtClean="0"/>
              <a:t>9/18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08B28D-5338-4F7C-9235-076049FD00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B9434-8856-49BB-9548-1A546D19C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EEBEB-5868-4C46-8442-D47E5756B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1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4/7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7B5F05-8B11-1F4D-AAC6-1D7FF77BC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848" y="1227132"/>
            <a:ext cx="9306304" cy="4921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5226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8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929F80-CF8F-DE4A-87DA-39043D9DB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2252"/>
              </p:ext>
            </p:extLst>
          </p:nvPr>
        </p:nvGraphicFramePr>
        <p:xfrm>
          <a:off x="293024" y="1491491"/>
          <a:ext cx="5589588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3" imgW="5589499" imgH="3308054" progId="ChemDraw.Document.6.0">
                  <p:embed/>
                </p:oleObj>
              </mc:Choice>
              <mc:Fallback>
                <p:oleObj name="CS ChemDraw Drawing" r:id="rId3" imgW="5589499" imgH="330805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D2700F-7996-4DB8-9B0C-A461BE070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24" y="1491491"/>
                        <a:ext cx="5589588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182843F-7715-934F-9A70-DFD240C8B1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889187"/>
              </p:ext>
            </p:extLst>
          </p:nvPr>
        </p:nvGraphicFramePr>
        <p:xfrm>
          <a:off x="6206518" y="1203553"/>
          <a:ext cx="5692458" cy="519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7130">
                  <a:extLst>
                    <a:ext uri="{9D8B030D-6E8A-4147-A177-3AD203B41FA5}">
                      <a16:colId xmlns:a16="http://schemas.microsoft.com/office/drawing/2014/main" val="3972186471"/>
                    </a:ext>
                  </a:extLst>
                </a:gridCol>
                <a:gridCol w="478155">
                  <a:extLst>
                    <a:ext uri="{9D8B030D-6E8A-4147-A177-3AD203B41FA5}">
                      <a16:colId xmlns:a16="http://schemas.microsoft.com/office/drawing/2014/main" val="3491258574"/>
                    </a:ext>
                  </a:extLst>
                </a:gridCol>
                <a:gridCol w="1510030">
                  <a:extLst>
                    <a:ext uri="{9D8B030D-6E8A-4147-A177-3AD203B41FA5}">
                      <a16:colId xmlns:a16="http://schemas.microsoft.com/office/drawing/2014/main" val="3766801934"/>
                    </a:ext>
                  </a:extLst>
                </a:gridCol>
                <a:gridCol w="2537143">
                  <a:extLst>
                    <a:ext uri="{9D8B030D-6E8A-4147-A177-3AD203B41FA5}">
                      <a16:colId xmlns:a16="http://schemas.microsoft.com/office/drawing/2014/main" val="1800072490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7404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und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ebook page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s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113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parable mixture of isomer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90110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red </a:t>
                      </a:r>
                      <a:r>
                        <a:rPr lang="en-US"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dt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8823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eds purific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32380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m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33525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onsisten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56242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reaction (to be repeated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15631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omposi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50872636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D44AE5-D2A0-2A4D-A392-E017FB076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13785"/>
              </p:ext>
            </p:extLst>
          </p:nvPr>
        </p:nvGraphicFramePr>
        <p:xfrm>
          <a:off x="6660131" y="1270125"/>
          <a:ext cx="426085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5" imgW="4260773" imgH="2116129" progId="ChemDraw.Document.6.0">
                  <p:embed/>
                </p:oleObj>
              </mc:Choice>
              <mc:Fallback>
                <p:oleObj name="CS ChemDraw Drawing" r:id="rId5" imgW="4260773" imgH="211612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1DB8EAC-1AFC-4E24-8870-180284019E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131" y="1270125"/>
                        <a:ext cx="4260850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7097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8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93C551-51A0-9840-AD44-E4ED03E5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86420"/>
              </p:ext>
            </p:extLst>
          </p:nvPr>
        </p:nvGraphicFramePr>
        <p:xfrm>
          <a:off x="2049462" y="1393273"/>
          <a:ext cx="8093075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S ChemDraw Drawing" r:id="rId3" imgW="8093389" imgH="4384218" progId="ChemDraw.Document.6.0">
                  <p:embed/>
                </p:oleObj>
              </mc:Choice>
              <mc:Fallback>
                <p:oleObj name="CS ChemDraw Drawing" r:id="rId3" imgW="8093389" imgH="438421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4BDF0B-FBD5-4ED4-99E6-142BD094E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462" y="1393273"/>
                        <a:ext cx="8093075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078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8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142297-08AB-6A4F-BE84-809812F52C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56" y="1505126"/>
            <a:ext cx="11621212" cy="3852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7640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91C53F5-E89A-C842-895D-6D6FAACDF94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95" b="26397"/>
          <a:stretch/>
        </p:blipFill>
        <p:spPr>
          <a:xfrm>
            <a:off x="4348051" y="4436436"/>
            <a:ext cx="4057427" cy="2328209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8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900BB8-8A79-DB40-8BA3-DEDDFFAAE6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9369" y="1393639"/>
            <a:ext cx="5102071" cy="26911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D371B1-2E92-F441-9741-E050C1C084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973" y="1393639"/>
            <a:ext cx="2105347" cy="11205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814369-DB90-DE4A-AD4E-F30546A9E5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805"/>
          <a:stretch/>
        </p:blipFill>
        <p:spPr>
          <a:xfrm>
            <a:off x="7902817" y="1393639"/>
            <a:ext cx="4057427" cy="39240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A2D0B0-B35E-0546-A7B2-A57EE07B322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971"/>
          <a:stretch/>
        </p:blipFill>
        <p:spPr>
          <a:xfrm>
            <a:off x="496606" y="4184258"/>
            <a:ext cx="4057427" cy="221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264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31/7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1EB0DA0-E67D-4F48-92E9-39C900E4B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82" y="1108043"/>
            <a:ext cx="7232072" cy="26746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65CAAA-1F22-FD46-B904-505169ABF4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2950" y="3531296"/>
            <a:ext cx="6853752" cy="311454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5BF2444-63A0-8046-A72A-5C23AC080256}"/>
              </a:ext>
            </a:extLst>
          </p:cNvPr>
          <p:cNvCxnSpPr/>
          <p:nvPr/>
        </p:nvCxnSpPr>
        <p:spPr>
          <a:xfrm>
            <a:off x="0" y="3995531"/>
            <a:ext cx="82679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BD1E2AA-DB85-064D-9E2B-4386EF48989B}"/>
              </a:ext>
            </a:extLst>
          </p:cNvPr>
          <p:cNvCxnSpPr>
            <a:cxnSpLocks/>
          </p:cNvCxnSpPr>
          <p:nvPr/>
        </p:nvCxnSpPr>
        <p:spPr>
          <a:xfrm>
            <a:off x="8267944" y="3001617"/>
            <a:ext cx="0" cy="993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F8CA67F-6E4D-B048-891F-271574BFEE4A}"/>
              </a:ext>
            </a:extLst>
          </p:cNvPr>
          <p:cNvCxnSpPr>
            <a:cxnSpLocks/>
          </p:cNvCxnSpPr>
          <p:nvPr/>
        </p:nvCxnSpPr>
        <p:spPr>
          <a:xfrm>
            <a:off x="8267944" y="3001617"/>
            <a:ext cx="39240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1D1270E-3C57-FF48-8379-CA2D4B6F7244}"/>
              </a:ext>
            </a:extLst>
          </p:cNvPr>
          <p:cNvSpPr txBox="1"/>
          <p:nvPr/>
        </p:nvSpPr>
        <p:spPr>
          <a:xfrm>
            <a:off x="9104243" y="1609647"/>
            <a:ext cx="1331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na’s Synthesi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C2F818D-6492-404D-86CF-D482FDE4101D}"/>
              </a:ext>
            </a:extLst>
          </p:cNvPr>
          <p:cNvSpPr txBox="1"/>
          <p:nvPr/>
        </p:nvSpPr>
        <p:spPr>
          <a:xfrm>
            <a:off x="1776868" y="4906018"/>
            <a:ext cx="1270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d’s Synthesis</a:t>
            </a:r>
          </a:p>
        </p:txBody>
      </p:sp>
    </p:spTree>
    <p:extLst>
      <p:ext uri="{BB962C8B-B14F-4D97-AF65-F5344CB8AC3E}">
        <p14:creationId xmlns:p14="http://schemas.microsoft.com/office/powerpoint/2010/main" val="23918667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1/8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7994F0-67B4-4E1B-B2C2-C3091A3CB0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1775" y="2225105"/>
          <a:ext cx="1172845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3" imgW="13032709" imgH="3250362" progId="ChemDraw.Document.6.0">
                  <p:embed/>
                </p:oleObj>
              </mc:Choice>
              <mc:Fallback>
                <p:oleObj name="CS ChemDraw Drawing" r:id="rId3" imgW="13032709" imgH="325036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67994F0-67B4-4E1B-B2C2-C3091A3CB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" y="2225105"/>
                        <a:ext cx="11728450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269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21/8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B3DC74-BBE7-854E-92B1-621B59DCF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7366" y="1195164"/>
            <a:ext cx="6137268" cy="17177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3EE780-B540-3E42-8371-5CD5FB3BD7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3186" y="3187964"/>
            <a:ext cx="6745628" cy="21739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2A9C1-32DF-5C43-81DA-6E1D813D4D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400" y="3051186"/>
            <a:ext cx="68072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274FF21-0C53-C84C-9289-2159219B6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2400" y="5473752"/>
            <a:ext cx="68072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B175AF-7047-E04A-A2AB-AAC717B7CE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9883" y="5661751"/>
            <a:ext cx="6472234" cy="107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910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4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F3D4F4-8AC2-1B4E-AF86-D62F7F44B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42254"/>
              </p:ext>
            </p:extLst>
          </p:nvPr>
        </p:nvGraphicFramePr>
        <p:xfrm>
          <a:off x="231775" y="1155700"/>
          <a:ext cx="1172845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3" imgW="13032709" imgH="3250362" progId="ChemDraw.Document.6.0">
                  <p:embed/>
                </p:oleObj>
              </mc:Choice>
              <mc:Fallback>
                <p:oleObj name="CS ChemDraw Drawing" r:id="rId3" imgW="13032709" imgH="325036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67994F0-67B4-4E1B-B2C2-C3091A3CB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" y="1155700"/>
                        <a:ext cx="11728450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39FE56-0BFB-614E-87C6-FAF1A1B19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51702"/>
              </p:ext>
            </p:extLst>
          </p:nvPr>
        </p:nvGraphicFramePr>
        <p:xfrm>
          <a:off x="3046411" y="4161145"/>
          <a:ext cx="691197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5" imgW="6912552" imgH="2604060" progId="ChemDraw.Document.6.0">
                  <p:embed/>
                </p:oleObj>
              </mc:Choice>
              <mc:Fallback>
                <p:oleObj name="CS ChemDraw Drawing" r:id="rId5" imgW="6912552" imgH="260406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7748DD-878A-49BE-92DB-62C11F9E3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6411" y="4161145"/>
                        <a:ext cx="6911975" cy="2603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F9DF775-5309-CF44-B635-73A06CA37CA2}"/>
              </a:ext>
            </a:extLst>
          </p:cNvPr>
          <p:cNvSpPr txBox="1"/>
          <p:nvPr/>
        </p:nvSpPr>
        <p:spPr>
          <a:xfrm>
            <a:off x="1794933" y="5139729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ed Analogues</a:t>
            </a:r>
          </a:p>
        </p:txBody>
      </p:sp>
    </p:spTree>
    <p:extLst>
      <p:ext uri="{BB962C8B-B14F-4D97-AF65-F5344CB8AC3E}">
        <p14:creationId xmlns:p14="http://schemas.microsoft.com/office/powerpoint/2010/main" val="1818296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4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02E491-1AC0-704A-A838-C03090588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028" y="1678139"/>
            <a:ext cx="4225947" cy="20454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4586EFB-53A3-1F45-9EFF-5EBD1308C6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217" y="4338510"/>
            <a:ext cx="9147566" cy="1941651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F33A125-C220-0C48-AB23-EE7F6D21DFF3}"/>
              </a:ext>
            </a:extLst>
          </p:cNvPr>
          <p:cNvCxnSpPr>
            <a:cxnSpLocks/>
          </p:cNvCxnSpPr>
          <p:nvPr/>
        </p:nvCxnSpPr>
        <p:spPr>
          <a:xfrm>
            <a:off x="6096000" y="1613316"/>
            <a:ext cx="0" cy="2610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EDF5256-1F8D-AF43-9DB9-A08E17C5300D}"/>
              </a:ext>
            </a:extLst>
          </p:cNvPr>
          <p:cNvCxnSpPr>
            <a:cxnSpLocks/>
          </p:cNvCxnSpPr>
          <p:nvPr/>
        </p:nvCxnSpPr>
        <p:spPr>
          <a:xfrm flipH="1">
            <a:off x="1210848" y="4223359"/>
            <a:ext cx="97703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6202EE19-FFC3-C54A-8A1F-ED1DA2F25C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0556" y="2283424"/>
            <a:ext cx="3703058" cy="173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3311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1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956EFA-1CC6-4147-8A43-7DC2890D3F89}"/>
              </a:ext>
            </a:extLst>
          </p:cNvPr>
          <p:cNvSpPr txBox="1"/>
          <p:nvPr/>
        </p:nvSpPr>
        <p:spPr>
          <a:xfrm>
            <a:off x="212035" y="1379506"/>
            <a:ext cx="589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ounds delivered to Paul Stapleton (MRSA assay) 9/9/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F40A1C-6328-E442-8FED-F76767181A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0652" y="1924166"/>
            <a:ext cx="6090696" cy="447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84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1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9E86A3A7-DE8B-834E-A1E6-09FF9111B5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350709"/>
              </p:ext>
            </p:extLst>
          </p:nvPr>
        </p:nvGraphicFramePr>
        <p:xfrm>
          <a:off x="1978990" y="1460500"/>
          <a:ext cx="7606030" cy="393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0030">
                  <a:extLst>
                    <a:ext uri="{9D8B030D-6E8A-4147-A177-3AD203B41FA5}">
                      <a16:colId xmlns:a16="http://schemas.microsoft.com/office/drawing/2014/main" val="397218647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49125857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6680193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800072490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6645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ebook page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</a:t>
                      </a:r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r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-Bpin</a:t>
                      </a:r>
                      <a:endParaRPr lang="en-US"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s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1113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27-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90110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1-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omposi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932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K134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665370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A440B0-1DE1-CC4E-AF55-44CD9CA1C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84537"/>
              </p:ext>
            </p:extLst>
          </p:nvPr>
        </p:nvGraphicFramePr>
        <p:xfrm>
          <a:off x="3740261" y="1658954"/>
          <a:ext cx="3022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S ChemDraw Drawing" r:id="rId3" imgW="3023201" imgH="510179" progId="ChemDraw.Document.6.0">
                  <p:embed/>
                </p:oleObj>
              </mc:Choice>
              <mc:Fallback>
                <p:oleObj name="CS ChemDraw Drawing" r:id="rId3" imgW="3023201" imgH="51017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8ED4FDC-EFA4-402E-AC44-779361381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0261" y="1658954"/>
                        <a:ext cx="30226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A033FA-77A3-5E4F-AE27-C21EE6D94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91598"/>
              </p:ext>
            </p:extLst>
          </p:nvPr>
        </p:nvGraphicFramePr>
        <p:xfrm>
          <a:off x="3850557" y="2873585"/>
          <a:ext cx="1012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S ChemDraw Drawing" r:id="rId5" imgW="1013281" imgH="774129" progId="ChemDraw.Document.6.0">
                  <p:embed/>
                </p:oleObj>
              </mc:Choice>
              <mc:Fallback>
                <p:oleObj name="CS ChemDraw Drawing" r:id="rId5" imgW="1013281" imgH="77412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3DA300-3AFE-4F82-817E-CA5DF50B0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557" y="2873585"/>
                        <a:ext cx="10128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E532F0-E3A3-FF47-A070-D2D2AF7B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1370"/>
              </p:ext>
            </p:extLst>
          </p:nvPr>
        </p:nvGraphicFramePr>
        <p:xfrm>
          <a:off x="5868270" y="2873585"/>
          <a:ext cx="1274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CS ChemDraw Drawing" r:id="rId7" imgW="1275395" imgH="819378" progId="ChemDraw.Document.6.0">
                  <p:embed/>
                </p:oleObj>
              </mc:Choice>
              <mc:Fallback>
                <p:oleObj name="CS ChemDraw Drawing" r:id="rId7" imgW="1275395" imgH="8193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7AFA06-B92E-4D2A-92F3-9BB91B61E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270" y="2873585"/>
                        <a:ext cx="12747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78B443E-ABE8-0046-8A62-37E273431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73369"/>
              </p:ext>
            </p:extLst>
          </p:nvPr>
        </p:nvGraphicFramePr>
        <p:xfrm>
          <a:off x="8147921" y="2895810"/>
          <a:ext cx="1012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CS ChemDraw Drawing" r:id="rId9" imgW="1012903" imgH="774129" progId="ChemDraw.Document.6.0">
                  <p:embed/>
                </p:oleObj>
              </mc:Choice>
              <mc:Fallback>
                <p:oleObj name="CS ChemDraw Drawing" r:id="rId9" imgW="1012903" imgH="77412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0074444-F339-4432-92B2-640FBFA55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7921" y="2895810"/>
                        <a:ext cx="10128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7B07D29-12F8-9F41-8B19-2AD72729F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06196"/>
              </p:ext>
            </p:extLst>
          </p:nvPr>
        </p:nvGraphicFramePr>
        <p:xfrm>
          <a:off x="3850557" y="3794903"/>
          <a:ext cx="660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CS ChemDraw Drawing" r:id="rId11" imgW="660770" imgH="627448" progId="ChemDraw.Document.6.0">
                  <p:embed/>
                </p:oleObj>
              </mc:Choice>
              <mc:Fallback>
                <p:oleObj name="CS ChemDraw Drawing" r:id="rId11" imgW="660770" imgH="62744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4095B8B-C7E6-479C-A49C-3C2DB173E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0557" y="3794903"/>
                        <a:ext cx="6604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2A1B55B-9106-654B-9624-37C7A197B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40026"/>
              </p:ext>
            </p:extLst>
          </p:nvPr>
        </p:nvGraphicFramePr>
        <p:xfrm>
          <a:off x="3879505" y="4511220"/>
          <a:ext cx="600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CS ChemDraw Drawing" r:id="rId13" imgW="599875" imgH="572396" progId="ChemDraw.Document.6.0">
                  <p:embed/>
                </p:oleObj>
              </mc:Choice>
              <mc:Fallback>
                <p:oleObj name="CS ChemDraw Drawing" r:id="rId13" imgW="599875" imgH="572396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F605075-352B-4A01-BA03-E5D0E7D9B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9505" y="4511220"/>
                        <a:ext cx="6000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641D290-1FB0-304E-B1F8-69EBA12C7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12779"/>
              </p:ext>
            </p:extLst>
          </p:nvPr>
        </p:nvGraphicFramePr>
        <p:xfrm>
          <a:off x="6008763" y="4021122"/>
          <a:ext cx="993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CS ChemDraw Drawing" r:id="rId15" imgW="993235" imgH="801278" progId="ChemDraw.Document.6.0">
                  <p:embed/>
                </p:oleObj>
              </mc:Choice>
              <mc:Fallback>
                <p:oleObj name="CS ChemDraw Drawing" r:id="rId15" imgW="993235" imgH="80127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1D8F6DE-E087-448C-BBAE-8C86772C1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8763" y="4021122"/>
                        <a:ext cx="99377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450CB93-D3E8-1547-BB01-2E7A048D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02641"/>
              </p:ext>
            </p:extLst>
          </p:nvPr>
        </p:nvGraphicFramePr>
        <p:xfrm>
          <a:off x="8113878" y="4481243"/>
          <a:ext cx="8302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CS ChemDraw Drawing" r:id="rId17" imgW="830217" imgH="911006" progId="ChemDraw.Document.6.0">
                  <p:embed/>
                </p:oleObj>
              </mc:Choice>
              <mc:Fallback>
                <p:oleObj name="CS ChemDraw Drawing" r:id="rId17" imgW="830217" imgH="911006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6E3518-0D3B-4540-85F0-D408E513A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13878" y="4481243"/>
                        <a:ext cx="8302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A51E8B-867C-D648-BA35-6AA854C19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82425"/>
              </p:ext>
            </p:extLst>
          </p:nvPr>
        </p:nvGraphicFramePr>
        <p:xfrm>
          <a:off x="8476007" y="1465521"/>
          <a:ext cx="1006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CS ChemDraw Drawing" r:id="rId19" imgW="1006851" imgH="988683" progId="ChemDraw.Document.6.0">
                  <p:embed/>
                </p:oleObj>
              </mc:Choice>
              <mc:Fallback>
                <p:oleObj name="CS ChemDraw Drawing" r:id="rId19" imgW="1006851" imgH="9886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93EB335-BB74-4D92-9F63-09307C1BD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76007" y="1465521"/>
                        <a:ext cx="10064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914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3518B52-96A8-4639-BDF2-BB670311E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80661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OSA Series 2: Chemistry Update 11/9/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39973-1532-43F5-BB0F-25AEEDB8EEFF}"/>
              </a:ext>
            </a:extLst>
          </p:cNvPr>
          <p:cNvSpPr txBox="1"/>
          <p:nvPr/>
        </p:nvSpPr>
        <p:spPr>
          <a:xfrm>
            <a:off x="0" y="6395313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Klug, E. </a:t>
            </a:r>
            <a:r>
              <a:rPr lang="en-US" dirty="0" err="1"/>
              <a:t>Ts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4D7AD5-CF72-7442-9437-FE767FC1E4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721" y="2151453"/>
            <a:ext cx="5868022" cy="1995363"/>
          </a:xfrm>
          <a:prstGeom prst="rect">
            <a:avLst/>
          </a:prstGeom>
        </p:spPr>
      </p:pic>
      <p:sp>
        <p:nvSpPr>
          <p:cNvPr id="5" name="Cross 4">
            <a:extLst>
              <a:ext uri="{FF2B5EF4-FFF2-40B4-BE49-F238E27FC236}">
                <a16:creationId xmlns:a16="http://schemas.microsoft.com/office/drawing/2014/main" id="{D4660EB7-9A33-5B4A-BE2F-D748E323F4F2}"/>
              </a:ext>
            </a:extLst>
          </p:cNvPr>
          <p:cNvSpPr/>
          <p:nvPr/>
        </p:nvSpPr>
        <p:spPr>
          <a:xfrm rot="2700000">
            <a:off x="4081411" y="2237142"/>
            <a:ext cx="1388395" cy="1388395"/>
          </a:xfrm>
          <a:prstGeom prst="plus">
            <a:avLst>
              <a:gd name="adj" fmla="val 49516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C74B7B-FB07-304C-A42C-301E42DCC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7607" y="2151453"/>
            <a:ext cx="1460500" cy="3225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2288FDD-E979-7541-AFD0-909AFAEA12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3364" y="4373757"/>
            <a:ext cx="46101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2147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</TotalTime>
  <Words>251</Words>
  <Application>Microsoft Macintosh PowerPoint</Application>
  <PresentationFormat>Widescreen</PresentationFormat>
  <Paragraphs>8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CS ChemDraw Drawing</vt:lpstr>
      <vt:lpstr>OSA Series 2: Chemistry Update 24/7/20</vt:lpstr>
      <vt:lpstr>OSA Series 2: Chemistry Update 31/7/20</vt:lpstr>
      <vt:lpstr>OSA Series 2: Chemistry Update 21/8/20</vt:lpstr>
      <vt:lpstr>OSA Series 2: Chemistry Update 21/8/20</vt:lpstr>
      <vt:lpstr>OSA Series 2: Chemistry Update 4/9/20</vt:lpstr>
      <vt:lpstr>OSA Series 2: Chemistry Update 4/9/20</vt:lpstr>
      <vt:lpstr>OSA Series 2: Chemistry Update 11/9/20</vt:lpstr>
      <vt:lpstr>OSA Series 2: Chemistry Update 11/9/20</vt:lpstr>
      <vt:lpstr>OSA Series 2: Chemistry Update 11/9/20</vt:lpstr>
      <vt:lpstr>OSA Series 2: Chemistry Update 18/9/20</vt:lpstr>
      <vt:lpstr>OSA Series 2: Chemistry Update 18/9/20</vt:lpstr>
      <vt:lpstr>OSA Series 2: Chemistry Update 18/9/20</vt:lpstr>
      <vt:lpstr>OSA Series 2: Chemistry Update 18/9/20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Update 24/7/2020</dc:title>
  <dc:creator>Dana Klug</dc:creator>
  <cp:lastModifiedBy>Edwin Tse</cp:lastModifiedBy>
  <cp:revision>29</cp:revision>
  <dcterms:created xsi:type="dcterms:W3CDTF">2020-07-24T09:30:09Z</dcterms:created>
  <dcterms:modified xsi:type="dcterms:W3CDTF">2020-09-18T12:41:07Z</dcterms:modified>
</cp:coreProperties>
</file>